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9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9BFA331-6D77-090E-1CC4-F0699D3728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3B7C7AD-07F4-183B-2101-89057057C8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ACC7E36C-DF2B-1876-CEB3-7565E829316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CDDA9BE8-A997-AD3B-439C-C3F5AA26E07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F66EA2F7-CAD8-06C3-2EE9-560293BB79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E68565D0-531C-2A51-8AFA-0DCAF49B9A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6B30A66E-DFFE-49E4-A26B-ADA7F81F14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90E9876-C1BD-A287-8BDF-1A15C1311F71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62D37EB-B11A-5929-9AA3-4CAE8816DAF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B35210A-C880-44D8-C986-D2EB8A89ADF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99F746D3-C52B-1F32-2F7B-F535E659839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E0EAFBFD-1DC7-C7B4-3563-FA3A29B7DB1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39905726-944E-B706-6D21-D1201FFDDD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3E964B6E-E3DE-73A4-4918-944E9F93AE6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94B3DAC-E9DC-04C5-21D8-8760B1EDB6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3936DFDF-58AF-A0D3-94EA-2F25EB9A03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EB84D49-75B8-8857-C047-1BF3C9FE1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21CEB-105B-4C2C-91BB-D68BFCFBA4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709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E09DA8A-FA0C-CA15-8BF2-BC58C0BDF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F4FECB5-401A-3305-9EDB-048CF182F0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36507F7-3F88-7FA1-32C7-0D2D7C4A4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A56A1-9963-4D8F-A193-E52695A19B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2548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643B096-E0AB-ED9A-28A0-ADA2EC83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4F91CF3-9C34-EFE2-3C45-EA91CB036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A7F5A66-A6FF-953E-E815-52F291DC10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4688E-528D-4D5C-A0C8-0EB0A32462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354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47C85DC-90BC-D20D-7EA2-2F2211C72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40B5788-3A74-B424-1131-D29B6ABDD2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D931A94-95E0-B903-D25A-8E048D79F7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0312F3-6FB9-4929-9348-BCDC884148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339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3B35359-F154-3EF4-C533-FB93818B64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D9980D4-0056-4B05-79AE-72C5ECD40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0439BD0-7B88-5E18-46E3-D9D8A0C732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71573-161A-471C-A696-0E57C2830E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530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E281EA5-6DC1-72F1-F122-9CF82DA74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6F88CF9-C335-D538-DDFA-499B459AB6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6122509-E8DD-79F1-C672-338364FAD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E772D5-AD95-45E6-BB8C-BE63AA98F1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464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304E8DE-3CC1-4C13-5849-F0F79C2CBB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93FE7CA-7B01-2A02-E074-47831068F0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4B7D36E-A157-F917-0EAD-B3F7305E5E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690C35-DC56-4949-A2AD-C4941F78B0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212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5E057E0-E22B-F141-6E10-FB7E38E150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C5EC215-835E-9EF3-0439-05F91182C1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E988826-3C08-0CDD-455A-F70FA673CB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E6395-D90C-46B8-AFFC-79FB03763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894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9FCF600-FCBC-F417-C6CD-F0CF62E05F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0C31ADFA-EA49-F16E-8C64-D7C92CBBA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1E00D32-82AD-D520-5213-F3AB69F91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3BA16E-50E8-41B3-B2EC-2307917B08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480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80B4A7E-6114-649C-0808-AC8D30128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A843A37-6062-A46F-BE06-4790480185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438D436-917E-F2D9-A9EA-FABC5ADC05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31FAC8-E520-4A8C-A785-0DD27A82BD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538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A369CF9-08F1-9E88-60BB-D602C0C563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08FB36E-F7EF-5175-CE2B-0BF15618C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B5DEF7-9091-D49E-3CF8-8D83708B78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E4BD6E-8B5D-443F-90A8-0C96CC6086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624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97A525C-DFA5-1FDC-93DF-2D8BE4C3FA2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33ECB81E-B68E-1782-BB24-C8D29539675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56FEE28B-907E-4770-80C2-8A858F2170D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E6659F21-F0E6-A33A-059F-883713B7D9B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DCF71D1F-21EE-14D4-E43B-F40D7ED8A9C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8BF8E21-6631-50AD-6DE5-939B506126F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A19767DB-7F79-039C-5454-EE4B47F53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91E8E486-182B-966A-0634-8EF1A21D25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79356405-AD01-30A1-39A3-15AEC43E52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D993AABE-5A5F-43AB-143E-4B41CF2C4C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A443D74-2035-4290-9BC9-D1344ECC3BA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E7E338F4-62AD-1BC5-6E29-0481BAC6B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3" Type="http://schemas.openxmlformats.org/officeDocument/2006/relationships/image" Target="../media/image6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.png"/><Relationship Id="rId14" Type="http://schemas.openxmlformats.org/officeDocument/2006/relationships/hyperlink" Target="../&#31532;5&#31456;.ppt#25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940CCCE0-F59B-DCAC-7CFB-3620B93D4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7C53D25-9652-4374-97EC-D999F5341FD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E1DEFBE1-1419-4E33-3359-508DE2082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404813"/>
            <a:ext cx="87122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循环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70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热源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0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冷源之间工作，如图所示，试判别循环是热机循环还是制冷循环，可逆还是不可逆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7485661E-CD7F-61B4-28C7-C41AB918B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2133600"/>
          <a:ext cx="1871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253890" progId="Equation.DSMT4">
                  <p:embed/>
                </p:oleObj>
              </mc:Choice>
              <mc:Fallback>
                <p:oleObj name="Equation" r:id="rId2" imgW="102825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133600"/>
                        <a:ext cx="1871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>
            <a:extLst>
              <a:ext uri="{FF2B5EF4-FFF2-40B4-BE49-F238E27FC236}">
                <a16:creationId xmlns:a16="http://schemas.microsoft.com/office/drawing/2014/main" id="{188EAB5F-E865-77C5-3C7A-1DFB2B7AB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75" y="155733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8" name="Text Box 7">
            <a:extLst>
              <a:ext uri="{FF2B5EF4-FFF2-40B4-BE49-F238E27FC236}">
                <a16:creationId xmlns:a16="http://schemas.microsoft.com/office/drawing/2014/main" id="{5FDAD5F9-3670-CA9F-140E-E39471D5C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5656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31EDA811-0C6E-790A-C8FD-A0F2DB336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844675"/>
          <a:ext cx="3744912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019048" imgH="1924319" progId="Paint.Picture">
                  <p:embed/>
                </p:oleObj>
              </mc:Choice>
              <mc:Fallback>
                <p:oleObj name="位图图像" r:id="rId4" imgW="2019048" imgH="1924319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3744912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">
            <a:extLst>
              <a:ext uri="{FF2B5EF4-FFF2-40B4-BE49-F238E27FC236}">
                <a16:creationId xmlns:a16="http://schemas.microsoft.com/office/drawing/2014/main" id="{24DADEDF-58C2-12B1-77D6-0C4EB5B83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138113"/>
            <a:ext cx="103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3233</a:t>
            </a:r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4FDF2DB0-373E-49F5-FBB2-D27D7B7FB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3338" y="1576388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第一定律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24746CC1-B150-63B7-A011-10EF6469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852738"/>
          <a:ext cx="4357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82600" progId="Equation.DSMT4">
                  <p:embed/>
                </p:oleObj>
              </mc:Choice>
              <mc:Fallback>
                <p:oleObj name="Equation" r:id="rId6" imgW="2235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2738"/>
                        <a:ext cx="43576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BA52326-E8F0-A90E-6BCE-725776347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4" name="AutoShape 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153C9B6-A566-0FD6-F9A8-71E5E3512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89157802-B874-0778-4D69-9D97AE16A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508500"/>
          <a:ext cx="1943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08500"/>
                        <a:ext cx="19431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99333972-5233-CC8A-FEC2-29F7B1D99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6284913"/>
            <a:ext cx="477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违反克劳修斯积分不等式，不可能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3258B926-0844-F24C-EE8C-6056B0DC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3860800"/>
            <a:ext cx="332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: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a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为热机循环</a:t>
            </a:r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89B9C0ED-8888-FBB4-19F6-13E19B92F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445125"/>
          <a:ext cx="46085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4100" imgH="431800" progId="Equation.DSMT4">
                  <p:embed/>
                </p:oleObj>
              </mc:Choice>
              <mc:Fallback>
                <p:oleObj name="Equation" r:id="rId10" imgW="2324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445125"/>
                        <a:ext cx="46085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3" grpId="0" build="p" autoUpdateAnimBg="0"/>
      <p:bldP spid="7170" grpId="0"/>
      <p:bldP spid="7176" grpId="0" build="p" autoUpdateAnimBg="0"/>
      <p:bldP spid="717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9A5D48CE-581C-E532-DC29-F1F29F63D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FA39C98-E5B7-4D1A-8A2A-E5324BDB31E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7C39BD85-2E35-06CF-B2C6-73D45B300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456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: (b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改设为逆向的制冷循环</a:t>
            </a:r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5DB48DF2-1199-19E6-35D4-A050E9958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765175"/>
          <a:ext cx="2343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23431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4367F13C-6450-DC2A-9362-77F73CD50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00363"/>
            <a:ext cx="4779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符合克氏不等式，不可逆制冷循环</a:t>
            </a:r>
          </a:p>
        </p:txBody>
      </p:sp>
      <p:graphicFrame>
        <p:nvGraphicFramePr>
          <p:cNvPr id="9216" name="Object 0">
            <a:extLst>
              <a:ext uri="{FF2B5EF4-FFF2-40B4-BE49-F238E27FC236}">
                <a16:creationId xmlns:a16="http://schemas.microsoft.com/office/drawing/2014/main" id="{A0954FE0-A9CD-3BA2-328B-F8BD13E20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04813"/>
          <a:ext cx="2736850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019048" imgH="1924319" progId="Paint.Picture">
                  <p:embed/>
                </p:oleObj>
              </mc:Choice>
              <mc:Fallback>
                <p:oleObj name="位图图像" r:id="rId4" imgW="2019048" imgH="1924319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4813"/>
                        <a:ext cx="2736850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">
            <a:extLst>
              <a:ext uri="{FF2B5EF4-FFF2-40B4-BE49-F238E27FC236}">
                <a16:creationId xmlns:a16="http://schemas.microsoft.com/office/drawing/2014/main" id="{16BAE15E-D90C-97A6-1735-FA49D36A7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844675"/>
          <a:ext cx="4824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900" imgH="419100" progId="Equation.DSMT4">
                  <p:embed/>
                </p:oleObj>
              </mc:Choice>
              <mc:Fallback>
                <p:oleObj name="Equation" r:id="rId6" imgW="2374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44675"/>
                        <a:ext cx="48244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689C8DA-2C57-71EB-9630-B32AD2A2D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2A6AAB1-AF8D-42A7-2787-D8BFC3FC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6E4865B-19C9-4327-A480-6FE40C795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41DB9C3-2E3C-C189-4FC7-7932AB5A9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5C4FF1C3-DA4C-5686-E1A9-7942BB456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352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a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为热机循环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5B5594B-9C1B-53CB-3E80-9D94FD555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08500"/>
          <a:ext cx="41798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431800" progId="Equation.DSMT4">
                  <p:embed/>
                </p:oleObj>
              </mc:Choice>
              <mc:Fallback>
                <p:oleObj name="Equation" r:id="rId8" imgW="2070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41798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8">
            <a:extLst>
              <a:ext uri="{FF2B5EF4-FFF2-40B4-BE49-F238E27FC236}">
                <a16:creationId xmlns:a16="http://schemas.microsoft.com/office/drawing/2014/main" id="{98507C20-ACEC-5593-02E9-E49EC4A51866}"/>
              </a:ext>
            </a:extLst>
          </p:cNvPr>
          <p:cNvSpPr>
            <a:spLocks/>
          </p:cNvSpPr>
          <p:nvPr/>
        </p:nvSpPr>
        <p:spPr bwMode="auto">
          <a:xfrm>
            <a:off x="5219700" y="4778375"/>
            <a:ext cx="73025" cy="1289050"/>
          </a:xfrm>
          <a:prstGeom prst="rightBrace">
            <a:avLst>
              <a:gd name="adj1" fmla="val 147101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14245A07-8893-752A-7E92-95D0A003F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157788"/>
          <a:ext cx="105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157788"/>
                        <a:ext cx="1054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E3426F5-494D-525C-9275-F0C2E5DDB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70538"/>
          <a:ext cx="40782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900" imgH="431800" progId="Equation.DSMT4">
                  <p:embed/>
                </p:oleObj>
              </mc:Choice>
              <mc:Fallback>
                <p:oleObj name="Equation" r:id="rId12" imgW="1993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70538"/>
                        <a:ext cx="40782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>
            <a:extLst>
              <a:ext uri="{FF2B5EF4-FFF2-40B4-BE49-F238E27FC236}">
                <a16:creationId xmlns:a16="http://schemas.microsoft.com/office/drawing/2014/main" id="{3525E897-B124-83EE-F302-03A38C5B0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30066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可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 autoUpdateAnimBg="0"/>
      <p:bldP spid="3079" grpId="0" build="p" autoUpdateAnimBg="0"/>
      <p:bldP spid="9222" grpId="0" build="p" autoUpdateAnimBg="0"/>
      <p:bldP spid="9224" grpId="0" animBg="1"/>
      <p:bldP spid="92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141DDF2-5D48-254D-4BD0-C357FBBEB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B9BFDD9-87D6-4CE8-9286-B7AA755E50D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DB31EAAA-F20C-64CC-1B43-3ED94B415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为制冷循环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CF2C4FEB-58A3-7540-7A2F-B1B23907E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693738"/>
          <a:ext cx="4379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31800" progId="Equation.DSMT4">
                  <p:embed/>
                </p:oleObj>
              </mc:Choice>
              <mc:Fallback>
                <p:oleObj name="Equation" r:id="rId2" imgW="2247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693738"/>
                        <a:ext cx="43799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20BC785E-3EA7-B2E2-811D-CA23A5B95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39850"/>
          <a:ext cx="989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DSMT4">
                  <p:embed/>
                </p:oleObj>
              </mc:Choice>
              <mc:Fallback>
                <p:oleObj name="Equation" r:id="rId4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39850"/>
                        <a:ext cx="9890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9">
            <a:extLst>
              <a:ext uri="{FF2B5EF4-FFF2-40B4-BE49-F238E27FC236}">
                <a16:creationId xmlns:a16="http://schemas.microsoft.com/office/drawing/2014/main" id="{785B9636-D7F0-9118-7090-0D892BDB4C20}"/>
              </a:ext>
            </a:extLst>
          </p:cNvPr>
          <p:cNvSpPr>
            <a:spLocks/>
          </p:cNvSpPr>
          <p:nvPr/>
        </p:nvSpPr>
        <p:spPr bwMode="auto">
          <a:xfrm>
            <a:off x="5003800" y="1052513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C820AB5C-BE46-1AB3-8339-7EC052CA2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00213"/>
          <a:ext cx="3384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31800" progId="Equation.DSMT4">
                  <p:embed/>
                </p:oleObj>
              </mc:Choice>
              <mc:Fallback>
                <p:oleObj name="Equation" r:id="rId6" imgW="16637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33845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1024">
            <a:extLst>
              <a:ext uri="{FF2B5EF4-FFF2-40B4-BE49-F238E27FC236}">
                <a16:creationId xmlns:a16="http://schemas.microsoft.com/office/drawing/2014/main" id="{3922218B-5FB3-DE00-1FFD-92C8101FF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33375"/>
          <a:ext cx="25923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8" imgW="2019048" imgH="1924319" progId="Paint.Picture">
                  <p:embed/>
                </p:oleObj>
              </mc:Choice>
              <mc:Fallback>
                <p:oleObj name="位图图像" r:id="rId8" imgW="2019048" imgH="1924319" progId="Paint.Picture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3375"/>
                        <a:ext cx="2592387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Text Box 1026">
            <a:extLst>
              <a:ext uri="{FF2B5EF4-FFF2-40B4-BE49-F238E27FC236}">
                <a16:creationId xmlns:a16="http://schemas.microsoft.com/office/drawing/2014/main" id="{464D63E7-FB9C-E8D5-1F09-F1E1CAB8E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708275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能，但不可逆</a:t>
            </a:r>
          </a:p>
        </p:txBody>
      </p:sp>
      <p:sp>
        <p:nvSpPr>
          <p:cNvPr id="5130" name="AutoShape 10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F7428EE-FC3A-3CE0-8E45-105397FCF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0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824E277-3345-C7F5-31EC-549D3494A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" name="AutoShape 102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B22B5D1-16D7-A9F2-169F-C35B29AC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3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CDFA8FB-E96C-BEDA-E0A5-110DC7701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9" name="Text Box 1031">
            <a:extLst>
              <a:ext uri="{FF2B5EF4-FFF2-40B4-BE49-F238E27FC236}">
                <a16:creationId xmlns:a16="http://schemas.microsoft.com/office/drawing/2014/main" id="{6FEF93DB-3161-C856-A5F7-411FFF47D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3173413"/>
            <a:ext cx="8497888" cy="324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任何循环（可逆，不可逆；正向，反向）第一定律都适用。故判断过程方向时仅有第一定律是不够的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热量、功的“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“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均基于系统，故取系统不同可有正负差别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克氏积分</a:t>
            </a:r>
          </a:p>
        </p:txBody>
      </p:sp>
      <p:graphicFrame>
        <p:nvGraphicFramePr>
          <p:cNvPr id="8200" name="Object 1032">
            <a:extLst>
              <a:ext uri="{FF2B5EF4-FFF2-40B4-BE49-F238E27FC236}">
                <a16:creationId xmlns:a16="http://schemas.microsoft.com/office/drawing/2014/main" id="{EDCB62D6-F520-0359-2F02-DDB88036C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5768975"/>
          <a:ext cx="1274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431800" progId="Equation.DSMT4">
                  <p:embed/>
                </p:oleObj>
              </mc:Choice>
              <mc:Fallback>
                <p:oleObj name="Equation" r:id="rId10" imgW="596900" imgH="4318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768975"/>
                        <a:ext cx="12747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033">
            <a:extLst>
              <a:ext uri="{FF2B5EF4-FFF2-40B4-BE49-F238E27FC236}">
                <a16:creationId xmlns:a16="http://schemas.microsoft.com/office/drawing/2014/main" id="{3C230299-FE4C-0FAC-B9E6-92B0F191A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9118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中，</a:t>
            </a:r>
          </a:p>
        </p:txBody>
      </p:sp>
      <p:graphicFrame>
        <p:nvGraphicFramePr>
          <p:cNvPr id="8202" name="Object 1034">
            <a:extLst>
              <a:ext uri="{FF2B5EF4-FFF2-40B4-BE49-F238E27FC236}">
                <a16:creationId xmlns:a16="http://schemas.microsoft.com/office/drawing/2014/main" id="{C3917267-465F-D976-8495-6F03764E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5695950"/>
          <a:ext cx="552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431613" progId="Equation.DSMT4">
                  <p:embed/>
                </p:oleObj>
              </mc:Choice>
              <mc:Fallback>
                <p:oleObj name="Equation" r:id="rId12" imgW="253890" imgH="431613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95950"/>
                        <a:ext cx="552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035">
            <a:extLst>
              <a:ext uri="{FF2B5EF4-FFF2-40B4-BE49-F238E27FC236}">
                <a16:creationId xmlns:a16="http://schemas.microsoft.com/office/drawing/2014/main" id="{1BEAF913-1145-F4CD-C52E-D2EF4FB48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98487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是工质微元熵变</a:t>
            </a:r>
          </a:p>
        </p:txBody>
      </p:sp>
      <p:sp>
        <p:nvSpPr>
          <p:cNvPr id="8204" name="Text Box 1036">
            <a:extLst>
              <a:ext uri="{FF2B5EF4-FFF2-40B4-BE49-F238E27FC236}">
                <a16:creationId xmlns:a16="http://schemas.microsoft.com/office/drawing/2014/main" id="{77FBA909-43FE-0F48-7124-A46915B71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6040438"/>
            <a:ext cx="7969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4" action="ppaction://hlinkpres?slideindex=25&amp;slidetitle=PowerPoint 演示文稿"/>
              </a:rPr>
              <a:t>返回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6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75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 autoUpdateAnimBg="0"/>
      <p:bldP spid="5129" grpId="0" animBg="1"/>
      <p:bldP spid="8194" grpId="0"/>
      <p:bldP spid="8199" grpId="0" build="p" autoUpdateAnimBg="0"/>
      <p:bldP spid="8201" grpId="0" build="p" autoUpdateAnimBg="0"/>
      <p:bldP spid="8203" grpId="0" build="p" autoUpdateAnimBg="0"/>
      <p:bldP spid="820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2</TotalTime>
  <Words>176</Words>
  <Application>Microsoft Office PowerPoint</Application>
  <PresentationFormat>全屏显示(4:3)</PresentationFormat>
  <Paragraphs>2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位图图像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4</cp:revision>
  <dcterms:created xsi:type="dcterms:W3CDTF">2000-07-28T02:41:09Z</dcterms:created>
  <dcterms:modified xsi:type="dcterms:W3CDTF">2025-08-22T07:48:54Z</dcterms:modified>
</cp:coreProperties>
</file>